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8" r:id="rId2"/>
    <p:sldMasterId id="2147483676" r:id="rId3"/>
    <p:sldMasterId id="2147483684" r:id="rId4"/>
  </p:sldMasterIdLst>
  <p:handoutMasterIdLst>
    <p:handoutMasterId r:id="rId12"/>
  </p:handoutMasterIdLst>
  <p:sldIdLst>
    <p:sldId id="256" r:id="rId5"/>
    <p:sldId id="262" r:id="rId6"/>
    <p:sldId id="265" r:id="rId7"/>
    <p:sldId id="260" r:id="rId8"/>
    <p:sldId id="272" r:id="rId9"/>
    <p:sldId id="271" r:id="rId10"/>
    <p:sldId id="270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8" autoAdjust="0"/>
    <p:restoredTop sz="94680" autoAdjust="0"/>
  </p:normalViewPr>
  <p:slideViewPr>
    <p:cSldViewPr snapToGrid="0">
      <p:cViewPr varScale="1">
        <p:scale>
          <a:sx n="106" d="100"/>
          <a:sy n="106" d="100"/>
        </p:scale>
        <p:origin x="16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6B1AE0-CCCF-4A33-B965-5C4C62E59094}" type="datetimeFigureOut">
              <a:rPr lang="en-US" smtClean="0"/>
              <a:t>3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358CB3-09FD-4C01-94AE-C1A2C3B0B6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949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408E57D-2A79-4053-8E81-6DB51A21D7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42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C39FE-59C7-4789-9C2F-F22E23DDB6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41748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0863A-C33B-4F0D-8CCF-7660DDD4CD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6337082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46EFC-A227-48F5-B0D1-E68315AD00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41079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1347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65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94137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44537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31908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227010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9583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28E6-8E45-4DA7-A287-1AF5572820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5137511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5708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7882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54787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96662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708924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0449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07949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FA210-38C4-416F-B410-CA87EA0D8E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82629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C39FE-59C7-4789-9C2F-F22E23DDB6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87074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0863A-C33B-4F0D-8CCF-7660DDD4CD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41636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46EFC-A227-48F5-B0D1-E68315AD00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926219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408E57D-2A79-4053-8E81-6DB51A21D7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019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28E6-8E45-4DA7-A287-1AF5572820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40292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FA210-38C4-416F-B410-CA87EA0D8E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37792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859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8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783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435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137877"/>
            <a:ext cx="4929554" cy="2489200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Data Analysi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On Drawing Conclusi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The Story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/>
              <a:t>Reactor Ref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ment Accurac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re is no advantage to measuring one parameter to 3 significant digits if another parameter is only measured to 1 significant digit</a:t>
            </a:r>
          </a:p>
          <a:p>
            <a:r>
              <a:rPr lang="en-US" altLang="en-US"/>
              <a:t>Use appropriate significant digits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rpentin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at parameter(s) were you adjusting when you created a more serpentine path?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92325" y="3463925"/>
          <a:ext cx="3994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4000320" imgH="1193760" progId="Equation.DSMT4">
                  <p:embed/>
                </p:oleObj>
              </mc:Choice>
              <mc:Fallback>
                <p:oleObj name="Equation" r:id="rId3" imgW="400032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463925"/>
                        <a:ext cx="39941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57400" y="5214938"/>
          <a:ext cx="1092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091880" imgH="812520" progId="Equation.DSMT4">
                  <p:embed/>
                </p:oleObj>
              </mc:Choice>
              <mc:Fallback>
                <p:oleObj name="Equation" r:id="rId5" imgW="10918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14938"/>
                        <a:ext cx="10922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b Reports as Stor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When you write a report you are designing an experience for the reader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reader experiences it linearly (sequentially!)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Prepare the read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is is what you are going to see</a:t>
            </a:r>
          </a:p>
          <a:p>
            <a:pPr lvl="2">
              <a:lnSpc>
                <a:spcPct val="80000"/>
              </a:lnSpc>
            </a:pPr>
            <a:r>
              <a:rPr lang="en-US" altLang="en-US" sz="2000"/>
              <a:t>Ex. emphasize what you want the reader to see in the next Figur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how the figure (or equation)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ell the meaning of what you just saw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How does this lead to the next step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e Stor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quential Story and Logic Check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Look at your Discussion Sec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Look at the overall order of the paragraph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ad it as if you missed the last 3 weeks…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s the order logical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s the reader missing information?</a:t>
            </a:r>
          </a:p>
          <a:p>
            <a:pPr>
              <a:lnSpc>
                <a:spcPct val="90000"/>
              </a:lnSpc>
            </a:pPr>
            <a:r>
              <a:rPr lang="en-US" altLang="en-US"/>
              <a:t>Read every sentenc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heck for logic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ake each sentence justify its exist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que Your Own Work!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Don’t make a conclusion unless you are willing to defend it</a:t>
            </a:r>
          </a:p>
          <a:p>
            <a:r>
              <a:rPr lang="en-US" altLang="en-US" sz="2800"/>
              <a:t>Discuss its weaknesses and how you would improve it if given another chance</a:t>
            </a:r>
          </a:p>
          <a:p>
            <a:r>
              <a:rPr lang="en-US" altLang="en-US" sz="2800"/>
              <a:t>Assess the validity of your data and of your conclusions</a:t>
            </a:r>
          </a:p>
          <a:p>
            <a:r>
              <a:rPr lang="en-US" altLang="en-US" sz="2800"/>
              <a:t>Are you willing to spend a million dollars to build a facility using a design based on your results?</a:t>
            </a:r>
          </a:p>
          <a:p>
            <a:endParaRPr lang="en-US" altLang="en-US" sz="28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ggestions and Comm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best ones focus on pedagogy (how could I improve the learning environment)</a:t>
            </a:r>
          </a:p>
          <a:p>
            <a:r>
              <a:rPr lang="en-US" altLang="en-US"/>
              <a:t>What are requirements that don’t produce much learning?</a:t>
            </a:r>
          </a:p>
          <a:p>
            <a:r>
              <a:rPr lang="en-US" altLang="en-US"/>
              <a:t>How could requirements be changed to increase the learning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693</TotalTime>
  <Words>275</Words>
  <Application>Microsoft Office PowerPoint</Application>
  <PresentationFormat>On-screen Show (4:3)</PresentationFormat>
  <Paragraphs>3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ndara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Equation</vt:lpstr>
      <vt:lpstr>Reactor Reflections</vt:lpstr>
      <vt:lpstr>Measurement Accuracy</vt:lpstr>
      <vt:lpstr>Serpentinity</vt:lpstr>
      <vt:lpstr>Lab Reports as Stories</vt:lpstr>
      <vt:lpstr>Sequential Story and Logic Check</vt:lpstr>
      <vt:lpstr>Critique Your Own Work!</vt:lpstr>
      <vt:lpstr>Suggestions and Com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or Reflections</dc:title>
  <dc:creator>Monroe Weber-Shirk</dc:creator>
  <cp:lastModifiedBy>mw24</cp:lastModifiedBy>
  <cp:revision>29</cp:revision>
  <cp:lastPrinted>2017-12-22T15:47:26Z</cp:lastPrinted>
  <dcterms:created xsi:type="dcterms:W3CDTF">2004-03-11T15:47:16Z</dcterms:created>
  <dcterms:modified xsi:type="dcterms:W3CDTF">2020-03-02T13:55:04Z</dcterms:modified>
</cp:coreProperties>
</file>